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8" d="100"/>
          <a:sy n="88" d="100"/>
        </p:scale>
        <p:origin x="494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5E508-8BEC-4F4A-8773-8FC8DF16D2A9}" type="datetimeFigureOut">
              <a:rPr lang="ru-RU" smtClean="0"/>
              <a:t>14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8564E-60B9-4D01-A73F-9B2B2836F1E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21682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5E508-8BEC-4F4A-8773-8FC8DF16D2A9}" type="datetimeFigureOut">
              <a:rPr lang="ru-RU" smtClean="0"/>
              <a:t>14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8564E-60B9-4D01-A73F-9B2B2836F1E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9042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5E508-8BEC-4F4A-8773-8FC8DF16D2A9}" type="datetimeFigureOut">
              <a:rPr lang="ru-RU" smtClean="0"/>
              <a:t>14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8564E-60B9-4D01-A73F-9B2B2836F1E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376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5E508-8BEC-4F4A-8773-8FC8DF16D2A9}" type="datetimeFigureOut">
              <a:rPr lang="ru-RU" smtClean="0"/>
              <a:t>14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8564E-60B9-4D01-A73F-9B2B2836F1E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531153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5E508-8BEC-4F4A-8773-8FC8DF16D2A9}" type="datetimeFigureOut">
              <a:rPr lang="ru-RU" smtClean="0"/>
              <a:t>14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8564E-60B9-4D01-A73F-9B2B2836F1E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6012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5E508-8BEC-4F4A-8773-8FC8DF16D2A9}" type="datetimeFigureOut">
              <a:rPr lang="ru-RU" smtClean="0"/>
              <a:t>14.05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8564E-60B9-4D01-A73F-9B2B2836F1E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52867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5E508-8BEC-4F4A-8773-8FC8DF16D2A9}" type="datetimeFigureOut">
              <a:rPr lang="ru-RU" smtClean="0"/>
              <a:t>14.05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8564E-60B9-4D01-A73F-9B2B2836F1E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73165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5E508-8BEC-4F4A-8773-8FC8DF16D2A9}" type="datetimeFigureOut">
              <a:rPr lang="ru-RU" smtClean="0"/>
              <a:t>14.05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8564E-60B9-4D01-A73F-9B2B2836F1E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383648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5E508-8BEC-4F4A-8773-8FC8DF16D2A9}" type="datetimeFigureOut">
              <a:rPr lang="ru-RU" smtClean="0"/>
              <a:t>14.05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8564E-60B9-4D01-A73F-9B2B2836F1E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0774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5E508-8BEC-4F4A-8773-8FC8DF16D2A9}" type="datetimeFigureOut">
              <a:rPr lang="ru-RU" smtClean="0"/>
              <a:t>14.05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8564E-60B9-4D01-A73F-9B2B2836F1E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582278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5E508-8BEC-4F4A-8773-8FC8DF16D2A9}" type="datetimeFigureOut">
              <a:rPr lang="ru-RU" smtClean="0"/>
              <a:t>14.05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8564E-60B9-4D01-A73F-9B2B2836F1E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59146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E5E508-8BEC-4F4A-8773-8FC8DF16D2A9}" type="datetimeFigureOut">
              <a:rPr lang="ru-RU" smtClean="0"/>
              <a:t>14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F8564E-60B9-4D01-A73F-9B2B2836F1E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0303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559496" y="694437"/>
            <a:ext cx="9108504" cy="784830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uk-UA" altLang="ru-RU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лгоритм</a:t>
            </a:r>
          </a:p>
          <a:p>
            <a:pPr algn="ctr" eaLnBrk="1" hangingPunct="1">
              <a:defRPr/>
            </a:pPr>
            <a:r>
              <a:rPr lang="uk-UA" altLang="ru-RU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457200" indent="-457200">
              <a:buFontTx/>
              <a:buAutoNum type="arabicPeriod"/>
              <a:defRPr/>
            </a:pP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Знаходимо множини констант рівнів 0,1, …</a:t>
            </a:r>
          </a:p>
          <a:p>
            <a:pPr lvl="6">
              <a:defRPr/>
            </a:pP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ru-RU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{a},</a:t>
            </a:r>
          </a:p>
          <a:p>
            <a:pPr lvl="6">
              <a:defRPr/>
            </a:pP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ru-RU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{a, f(a)},</a:t>
            </a:r>
          </a:p>
          <a:p>
            <a:pPr lvl="6">
              <a:defRPr/>
            </a:pP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ru-RU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{a, f(a), f(f(a))},</a:t>
            </a:r>
          </a:p>
          <a:p>
            <a:pPr lvl="6">
              <a:defRPr/>
            </a:pP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….</a:t>
            </a:r>
          </a:p>
          <a:p>
            <a:pPr marL="0" lvl="6">
              <a:defRPr/>
            </a:pP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. 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ля констант рівня 0 утворюємо розміщення з повтореннями із одного елемента по три (три </a:t>
            </a:r>
            <a:r>
              <a:rPr lang="uk-UA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из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uk-UA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юнкти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держимо множину основних прикладів </a:t>
            </a:r>
            <a:r>
              <a:rPr lang="uk-UA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из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uk-UA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юнктів</a:t>
            </a:r>
            <a:endParaRPr lang="uk-UA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6">
              <a:defRPr/>
            </a:pPr>
            <a:endParaRPr lang="en-US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6">
              <a:defRPr/>
            </a:pP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{F(a)G(a), F(a), G(f(a))}.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endParaRPr lang="en-US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6">
              <a:defRPr/>
            </a:pP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. 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За допомогою правила резолюцій будуємо всі можливі резольвенти та перевіряємо чи є серед них пустий </a:t>
            </a:r>
            <a:r>
              <a:rPr lang="uk-UA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из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uk-UA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юнкт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Існує всього одна резольвента 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(a)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  <a:p>
            <a:pPr marL="0" lvl="6">
              <a:defRPr/>
            </a:pP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ctr" eaLnBrk="1" hangingPunct="1">
              <a:defRPr/>
            </a:pPr>
            <a:endParaRPr lang="uk-UA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uk-UA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uk-UA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uk-UA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377172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Прямоугольник 1"/>
          <p:cNvSpPr>
            <a:spLocks noChangeArrowheads="1"/>
          </p:cNvSpPr>
          <p:nvPr/>
        </p:nvSpPr>
        <p:spPr bwMode="auto">
          <a:xfrm>
            <a:off x="1524000" y="692151"/>
            <a:ext cx="9036050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тратегія викреслювання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uk-UA" altLang="ru-RU" sz="24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олягає в тому,</a:t>
            </a:r>
            <a:r>
              <a:rPr lang="uk-UA" altLang="ru-RU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що з множини резольвент викреслюються тавтології, тобто такі диз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юнкти, які містять контрарну пару.</a:t>
            </a:r>
            <a:endParaRPr lang="en-US" altLang="ru-RU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ru-RU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3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. 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Q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11. P                 (2,4) </a:t>
            </a:r>
          </a:p>
          <a:p>
            <a:pPr lvl="3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. 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PQ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12. Q                (3, 4)</a:t>
            </a:r>
          </a:p>
          <a:p>
            <a:pPr lvl="3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. 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Q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13.                    (5, 12) </a:t>
            </a:r>
            <a:endParaRPr lang="uk-UA" altLang="ru-RU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3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. 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PQ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</a:t>
            </a:r>
            <a:endParaRPr lang="uk-UA" altLang="ru-RU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3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. 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Q                    (1,2)      </a:t>
            </a:r>
          </a:p>
          <a:p>
            <a:pPr lvl="3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6.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                     (1,3)  </a:t>
            </a:r>
          </a:p>
          <a:p>
            <a:pPr lvl="3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</a:t>
            </a:r>
            <a:endParaRPr lang="uk-UA" altLang="ru-RU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3" algn="ctr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ru-RU" altLang="ru-RU" sz="2400"/>
          </a:p>
        </p:txBody>
      </p:sp>
    </p:spTree>
    <p:extLst>
      <p:ext uri="{BB962C8B-B14F-4D97-AF65-F5344CB8AC3E}">
        <p14:creationId xmlns:p14="http://schemas.microsoft.com/office/powerpoint/2010/main" val="4396727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Прямоугольник 1"/>
          <p:cNvSpPr>
            <a:spLocks noChangeArrowheads="1"/>
          </p:cNvSpPr>
          <p:nvPr/>
        </p:nvSpPr>
        <p:spPr bwMode="auto">
          <a:xfrm>
            <a:off x="3835400" y="765176"/>
            <a:ext cx="4521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ніверсальні числові множини</a:t>
            </a:r>
            <a:endParaRPr lang="ru-RU" altLang="ru-RU" sz="24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9395" name="Прямоугольник 2"/>
          <p:cNvSpPr>
            <a:spLocks noChangeArrowheads="1"/>
          </p:cNvSpPr>
          <p:nvPr/>
        </p:nvSpPr>
        <p:spPr bwMode="auto">
          <a:xfrm>
            <a:off x="1524000" y="1484313"/>
            <a:ext cx="9144000" cy="544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ru-RU" altLang="ru-RU" sz="18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ніверсальною числовою множиною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будемо називати множину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ар чисел (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таких, що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= 1, тобто</a:t>
            </a:r>
            <a:endParaRPr lang="ru-RU" altLang="ru-RU" sz="24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ru-RU" altLang="ru-RU" sz="24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pl-PL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pl-PL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{(</a:t>
            </a:r>
            <a:r>
              <a:rPr lang="pl-PL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pl-PL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pl-PL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pl-PL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, </a:t>
            </a:r>
            <a:r>
              <a:rPr lang="pl-PL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pl-PL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pl-PL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pl-PL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pl-PL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pl-PL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= 1}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altLang="ru-RU" sz="24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pl-PL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ru-RU" altLang="ru-RU" sz="24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uk-UA" altLang="ru-RU" sz="2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еорема.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блема належності до універсальної числової множини є алгоритмічно нерозв’язною.</a:t>
            </a:r>
            <a:endParaRPr lang="en-US" altLang="ru-RU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endParaRPr lang="en-US" altLang="ru-RU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lang="uk-UA" altLang="ru-RU" sz="2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оведення.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Дійсно, розв’язність цієї проблеми означає, що характеристична функція </a:t>
            </a:r>
            <a:endParaRPr lang="en-US" altLang="ru-RU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endParaRPr lang="en-US" altLang="ru-RU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</a:t>
            </a:r>
            <a:r>
              <a:rPr lang="uk-UA" altLang="ru-RU" sz="180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pl-PL" altLang="ru-RU" sz="1800" i="1" baseline="-25000"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pl-PL" altLang="ru-RU" sz="1800"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pl-PL" altLang="ru-RU" sz="1800" i="1"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pl-PL" altLang="ru-RU" sz="180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pl-PL" altLang="ru-RU" sz="1800" i="1"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pl-PL" altLang="ru-RU" sz="180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uk-UA" altLang="ru-RU" sz="1800"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endParaRPr lang="en-US" altLang="ru-RU" sz="180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endParaRPr lang="en-US" altLang="ru-RU" sz="180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є рекурсивною. 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це не так.</a:t>
            </a:r>
            <a:endParaRPr lang="ru-RU" altLang="ru-RU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9396" name="Rectangle 5"/>
          <p:cNvSpPr>
            <a:spLocks noChangeArrowheads="1"/>
          </p:cNvSpPr>
          <p:nvPr/>
        </p:nvSpPr>
        <p:spPr bwMode="auto">
          <a:xfrm>
            <a:off x="1524001" y="2915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59397" name="Объект 7"/>
          <p:cNvGraphicFramePr>
            <a:graphicFrameLocks noChangeAspect="1"/>
          </p:cNvGraphicFramePr>
          <p:nvPr/>
        </p:nvGraphicFramePr>
        <p:xfrm>
          <a:off x="4876800" y="5345114"/>
          <a:ext cx="150653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497950" imgH="723586" progId="Equation.DSMT4">
                  <p:embed/>
                </p:oleObj>
              </mc:Choice>
              <mc:Fallback>
                <p:oleObj name="Equation" r:id="rId3" imgW="1497950" imgH="723586" progId="Equation.DSMT4">
                  <p:embed/>
                  <p:pic>
                    <p:nvPicPr>
                      <p:cNvPr id="59397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345114"/>
                        <a:ext cx="1506538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9466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Прямоугольник 1"/>
          <p:cNvSpPr>
            <a:spLocks noChangeArrowheads="1"/>
          </p:cNvSpPr>
          <p:nvPr/>
        </p:nvSpPr>
        <p:spPr bwMode="auto">
          <a:xfrm>
            <a:off x="3835401" y="765176"/>
            <a:ext cx="4695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 b="1"/>
              <a:t>Словарні множини та функції</a:t>
            </a:r>
            <a:endParaRPr lang="ru-RU" altLang="ru-RU" sz="2400"/>
          </a:p>
        </p:txBody>
      </p:sp>
      <p:sp>
        <p:nvSpPr>
          <p:cNvPr id="60419" name="Прямоугольник 2"/>
          <p:cNvSpPr>
            <a:spLocks noChangeArrowheads="1"/>
          </p:cNvSpPr>
          <p:nvPr/>
        </p:nvSpPr>
        <p:spPr bwMode="auto">
          <a:xfrm>
            <a:off x="1524000" y="1557338"/>
            <a:ext cx="9144000" cy="526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хай </a:t>
            </a:r>
            <a:r>
              <a:rPr lang="uk-UA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= {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altLang="ru-RU" sz="2400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… ,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altLang="ru-RU" sz="2400" i="1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} – алфавіт. Через </a:t>
            </a:r>
            <a:r>
              <a:rPr lang="uk-UA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позначимо множину всих слів в алфавіті </a:t>
            </a:r>
            <a:r>
              <a:rPr lang="uk-UA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Довільну підмножину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ножини </a:t>
            </a:r>
            <a:r>
              <a:rPr lang="uk-UA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будемо називати словарною множиною або мовою в алфавіті </a:t>
            </a:r>
            <a:r>
              <a:rPr lang="uk-UA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altLang="ru-RU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Граматикою називається четвірка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ru-RU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, де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множ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на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нетерм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і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льн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х символ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і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множ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на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терм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і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льн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х символ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і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(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ru-RU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 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п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і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множ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на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множ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ни 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*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* 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*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лемент (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множ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ни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наз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а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є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ь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я продукц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ією і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запис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ється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ви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ляді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 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символ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і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який називається початковим символом граматики.</a:t>
            </a:r>
            <a:endParaRPr lang="ru-RU" altLang="ru-RU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52048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Прямоугольник 1"/>
          <p:cNvSpPr>
            <a:spLocks noChangeArrowheads="1"/>
          </p:cNvSpPr>
          <p:nvPr/>
        </p:nvSpPr>
        <p:spPr bwMode="auto">
          <a:xfrm>
            <a:off x="3835401" y="765176"/>
            <a:ext cx="4695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 b="1"/>
              <a:t>Словарні множини та функції</a:t>
            </a:r>
            <a:endParaRPr lang="ru-RU" altLang="ru-RU" sz="2400"/>
          </a:p>
        </p:txBody>
      </p:sp>
      <p:sp>
        <p:nvSpPr>
          <p:cNvPr id="61443" name="Прямоугольник 2"/>
          <p:cNvSpPr>
            <a:spLocks noChangeArrowheads="1"/>
          </p:cNvSpPr>
          <p:nvPr/>
        </p:nvSpPr>
        <p:spPr bwMode="auto">
          <a:xfrm>
            <a:off x="1524000" y="1720850"/>
            <a:ext cx="9144000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раматика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 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ро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жує мову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–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ножину 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ерминальн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х слів, які ви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о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яться 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цій 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рамати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ці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Напри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лад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якщо</a:t>
            </a:r>
            <a:endParaRPr lang="ru-RU" altLang="ru-RU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ru-RU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, то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1)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 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в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відне слово;</a:t>
            </a:r>
            <a:endParaRPr lang="ru-RU" altLang="ru-RU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2)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якщо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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в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відне слово і продукція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находиться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в </a:t>
            </a:r>
            <a:r>
              <a:rPr lang="ru-RU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то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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ж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в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ідне слово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Слово, яке 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істить 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терм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і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льн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х символ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і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, наз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а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є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ь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я терм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і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льн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м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778362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Прямоугольник 1"/>
          <p:cNvSpPr>
            <a:spLocks noChangeArrowheads="1"/>
          </p:cNvSpPr>
          <p:nvPr/>
        </p:nvSpPr>
        <p:spPr bwMode="auto">
          <a:xfrm>
            <a:off x="3835401" y="765176"/>
            <a:ext cx="4695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 b="1"/>
              <a:t>Словарні множини та функції</a:t>
            </a:r>
            <a:endParaRPr lang="ru-RU" altLang="ru-RU" sz="2400"/>
          </a:p>
        </p:txBody>
      </p:sp>
      <p:sp>
        <p:nvSpPr>
          <p:cNvPr id="62467" name="Прямоугольник 2"/>
          <p:cNvSpPr>
            <a:spLocks noChangeArrowheads="1"/>
          </p:cNvSpPr>
          <p:nvPr/>
        </p:nvSpPr>
        <p:spPr bwMode="auto">
          <a:xfrm>
            <a:off x="1524000" y="1582739"/>
            <a:ext cx="91440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хай </a:t>
            </a:r>
            <a:r>
              <a:rPr lang="uk-UA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= {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altLang="ru-RU" sz="2400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… ,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altLang="ru-RU" sz="2400" i="1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} – алфавіт. Кожну граматику над алфавітом </a:t>
            </a:r>
            <a:r>
              <a:rPr lang="uk-UA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lang="uk-UA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ожна подати словом в алфавіті </a:t>
            </a:r>
            <a:r>
              <a:rPr lang="uk-UA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lang="uk-UA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де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{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ru-RU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*}. </a:t>
            </a:r>
            <a:endParaRPr lang="ru-RU" altLang="ru-RU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uk-UA" altLang="ru-RU" sz="2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приклад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граматику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 продукціями </a:t>
            </a:r>
            <a:endParaRPr lang="en-US" altLang="ru-RU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endParaRPr lang="en-US" altLang="ru-RU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{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 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ABb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|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bb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b 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C 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ac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endParaRPr lang="en-US" altLang="ru-RU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ru-RU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ожна подати словом</a:t>
            </a:r>
            <a:endParaRPr lang="ru-RU" altLang="ru-RU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altLang="ru-RU" sz="2400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altLang="ru-RU" sz="2400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…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altLang="ru-RU" sz="2400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endParaRPr lang="ru-RU" altLang="ru-RU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ru-RU" altLang="ru-RU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е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altLang="ru-RU" sz="2400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 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S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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altLang="ru-RU" sz="2400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 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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b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altLang="ru-RU" sz="2400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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 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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altLang="ru-RU" sz="2400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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ac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altLang="ru-RU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ножину всіх таких слів будемо називати базою. </a:t>
            </a:r>
            <a:endParaRPr lang="ru-RU" altLang="ru-RU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90110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Прямоугольник 1"/>
          <p:cNvSpPr>
            <a:spLocks noChangeArrowheads="1"/>
          </p:cNvSpPr>
          <p:nvPr/>
        </p:nvSpPr>
        <p:spPr bwMode="auto">
          <a:xfrm>
            <a:off x="3835401" y="765176"/>
            <a:ext cx="4695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 b="1"/>
              <a:t>Словарні множини та функції</a:t>
            </a:r>
            <a:endParaRPr lang="ru-RU" altLang="ru-RU" sz="2400"/>
          </a:p>
        </p:txBody>
      </p:sp>
      <p:sp>
        <p:nvSpPr>
          <p:cNvPr id="63491" name="Прямоугольник 2"/>
          <p:cNvSpPr>
            <a:spLocks noChangeArrowheads="1"/>
          </p:cNvSpPr>
          <p:nvPr/>
        </p:nvSpPr>
        <p:spPr bwMode="auto">
          <a:xfrm>
            <a:off x="1416050" y="1196975"/>
            <a:ext cx="9251950" cy="600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uk-UA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ніверсальною словарною множиною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будемо називати множину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лів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altLang="ru-RU" sz="2400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altLang="ru-RU" sz="2400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…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pl-PL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pl-PL" altLang="ru-RU" sz="2400" i="1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pl-PL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аких, що слово </a:t>
            </a:r>
            <a:r>
              <a:rPr lang="pl-PL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иводиться в граматиці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 продукціями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altLang="ru-RU" sz="2400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altLang="ru-RU" sz="2400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… ,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altLang="ru-RU" sz="2400" i="1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тобто</a:t>
            </a:r>
            <a:endParaRPr lang="ru-RU" altLang="ru-RU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ru-RU" altLang="ru-RU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{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altLang="ru-RU" sz="2400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altLang="ru-RU" sz="2400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…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pl-PL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pl-PL" altLang="ru-RU" sz="2400" i="1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pl-PL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pl-PL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pl-PL" altLang="ru-RU" sz="2400" i="1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 </a:t>
            </a:r>
            <a:r>
              <a:rPr lang="pl-PL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}.</a:t>
            </a:r>
            <a:endParaRPr lang="ru-RU" altLang="ru-RU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ru-RU" altLang="ru-RU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розуміло, що кожна граматика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роджує РПМ – множину всіх слів, які виводяться в граматиці. Тому, універсальна словарна множина – це множина слів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altLang="ru-RU" sz="2400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altLang="ru-RU" sz="2400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…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pl-PL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pl-PL" altLang="ru-RU" sz="2400" i="1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pl-PL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аких, що </a:t>
            </a:r>
            <a:r>
              <a:rPr lang="pl-PL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лежить РПМ, яка породжується граматикою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 продукціями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altLang="ru-RU" sz="2400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altLang="ru-RU" sz="2400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… , 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altLang="ru-RU" sz="2400" i="1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тобто </a:t>
            </a:r>
            <a:endParaRPr lang="ru-RU" altLang="ru-RU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{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altLang="ru-RU" sz="2400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altLang="ru-RU" sz="2400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…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pl-PL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pl-PL" altLang="ru-RU" sz="2400" i="1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pl-PL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pl-PL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РПМ, яка породжується </a:t>
            </a:r>
            <a:r>
              <a:rPr lang="pl-PL" altLang="ru-RU" sz="2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}.</a:t>
            </a:r>
            <a:endParaRPr lang="en-US" altLang="ru-RU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ru-RU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uk-UA" altLang="ru-RU" sz="2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еорема.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блема належності до універсальної словарної множини є алгоритмічно нерозв’язною.</a:t>
            </a:r>
            <a:endParaRPr lang="ru-RU" altLang="ru-RU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5252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Прямоугольник 1"/>
          <p:cNvSpPr>
            <a:spLocks noChangeArrowheads="1"/>
          </p:cNvSpPr>
          <p:nvPr/>
        </p:nvSpPr>
        <p:spPr bwMode="auto">
          <a:xfrm>
            <a:off x="3835400" y="765176"/>
            <a:ext cx="5151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 b="1"/>
              <a:t>Проблема відповідностей Поста</a:t>
            </a:r>
            <a:endParaRPr lang="ru-RU" altLang="ru-RU" sz="2400"/>
          </a:p>
        </p:txBody>
      </p:sp>
      <p:sp>
        <p:nvSpPr>
          <p:cNvPr id="64515" name="Прямоугольник 7"/>
          <p:cNvSpPr>
            <a:spLocks noChangeArrowheads="1"/>
          </p:cNvSpPr>
          <p:nvPr/>
        </p:nvSpPr>
        <p:spPr bwMode="auto">
          <a:xfrm>
            <a:off x="1524000" y="1196975"/>
            <a:ext cx="9144000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uk-UA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Нехай 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4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pl-PL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uk-UA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{(</a:t>
            </a:r>
            <a:r>
              <a:rPr lang="pl-PL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uk-UA" altLang="ru-RU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uk-UA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pl-PL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uk-UA" altLang="ru-RU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uk-UA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), (</a:t>
            </a:r>
            <a:r>
              <a:rPr lang="pl-PL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uk-UA" altLang="ru-RU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uk-UA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pl-PL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uk-UA" altLang="ru-RU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uk-UA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), … , (</a:t>
            </a:r>
            <a:r>
              <a:rPr lang="pl-PL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l-PL" altLang="ru-RU" sz="24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uk-UA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pl-PL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pl-PL" altLang="ru-RU" sz="24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uk-UA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  <a:endParaRPr lang="ru-RU" altLang="ru-RU" sz="240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множина пар слів в алфавіті </a:t>
            </a:r>
            <a:r>
              <a:rPr lang="uk-UA" altLang="ru-RU" sz="2400" i="1">
                <a:latin typeface="Times New Roman" panose="02020603050405020304" pitchFamily="18" charset="0"/>
                <a:cs typeface="Calibri" panose="020F0502020204030204" pitchFamily="34" charset="0"/>
                <a:sym typeface="Symbol" panose="05050102010706020507" pitchFamily="18" charset="2"/>
              </a:rPr>
              <a:t></a:t>
            </a:r>
            <a:r>
              <a:rPr lang="uk-UA" altLang="ru-RU" sz="2400">
                <a:latin typeface="Times New Roman" panose="02020603050405020304" pitchFamily="18" charset="0"/>
                <a:cs typeface="Calibri" panose="020F0502020204030204" pitchFamily="34" charset="0"/>
              </a:rPr>
              <a:t>. Говорять, що множина пар слів має розв’язок, якщо існує така послідовність</a:t>
            </a:r>
            <a:endParaRPr lang="en-US" altLang="ru-RU" sz="240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endParaRPr lang="en-US" altLang="ru-RU" sz="240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пар слів, що </a:t>
            </a:r>
            <a:endParaRPr lang="en-US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endParaRPr lang="en-US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тобто слово, утворене лівими координатами послідовності пар співпадає зі словом, утвореним правими координатами послідовності пар. </a:t>
            </a:r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/>
              <a:t>      </a:t>
            </a:r>
            <a:r>
              <a:rPr lang="uk-UA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ПВП полягає в тому, щоб дати  відповідь на питання про існування алгоритму, виходом якого для довільної вхідної множини </a:t>
            </a:r>
            <a:r>
              <a:rPr lang="en-US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uk-UA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пар слів є 0, якщо </a:t>
            </a:r>
            <a:r>
              <a:rPr lang="en-US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uk-UA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має розвязок і 1, якщо </a:t>
            </a:r>
            <a:r>
              <a:rPr lang="en-US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uk-UA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не має розв’язку.</a:t>
            </a:r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4516" name="Rectangle 7"/>
          <p:cNvSpPr>
            <a:spLocks noChangeArrowheads="1"/>
          </p:cNvSpPr>
          <p:nvPr/>
        </p:nvSpPr>
        <p:spPr bwMode="auto">
          <a:xfrm>
            <a:off x="1524001" y="-14021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64517" name="Объект 9"/>
          <p:cNvGraphicFramePr>
            <a:graphicFrameLocks noChangeAspect="1"/>
          </p:cNvGraphicFramePr>
          <p:nvPr/>
        </p:nvGraphicFramePr>
        <p:xfrm>
          <a:off x="4440239" y="2781300"/>
          <a:ext cx="33226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3314700" imgH="419100" progId="Equation.DSMT4">
                  <p:embed/>
                </p:oleObj>
              </mc:Choice>
              <mc:Fallback>
                <p:oleObj name="Equation" r:id="rId3" imgW="3314700" imgH="419100" progId="Equation.DSMT4">
                  <p:embed/>
                  <p:pic>
                    <p:nvPicPr>
                      <p:cNvPr id="64517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9" y="2781300"/>
                        <a:ext cx="33226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64519" name="Объект 11"/>
          <p:cNvGraphicFramePr>
            <a:graphicFrameLocks noChangeAspect="1"/>
          </p:cNvGraphicFramePr>
          <p:nvPr/>
        </p:nvGraphicFramePr>
        <p:xfrm>
          <a:off x="4554539" y="3429000"/>
          <a:ext cx="29098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908300" imgH="419100" progId="Equation.DSMT4">
                  <p:embed/>
                </p:oleObj>
              </mc:Choice>
              <mc:Fallback>
                <p:oleObj name="Equation" r:id="rId5" imgW="2908300" imgH="419100" progId="Equation.DSMT4">
                  <p:embed/>
                  <p:pic>
                    <p:nvPicPr>
                      <p:cNvPr id="64519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9" y="3429000"/>
                        <a:ext cx="29098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41415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524000" y="692696"/>
            <a:ext cx="9144000" cy="784830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6">
              <a:defRPr/>
            </a:pP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. 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Якщо пустого </a:t>
            </a:r>
            <a:r>
              <a:rPr lang="uk-UA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из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uk-UA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юнкта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має, то переходимо на множину констант наступного рівня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а утворюємо розміщення з повтореннями двох елементів по три. Одержимо множини основних прикладів </a:t>
            </a:r>
            <a:r>
              <a:rPr lang="uk-UA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из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uk-UA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юнктів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</a:p>
          <a:p>
            <a:pPr marL="0" lvl="6">
              <a:defRPr/>
            </a:pPr>
            <a:endParaRPr lang="uk-UA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8">
              <a:defRPr/>
            </a:pP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ru-RU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{F(a)G(a), F(a), G(f(a))}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  <a:p>
            <a:pPr marL="914400" lvl="8">
              <a:defRPr/>
            </a:pP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ru-RU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{F(f(a))G(f(a)), F(a), G(f(a))}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  <a:p>
            <a:pPr marL="914400" lvl="8">
              <a:defRPr/>
            </a:pP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ru-RU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{F(a)G(a), F(f(a)), G(f(a))}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  <a:p>
            <a:pPr marL="914400" lvl="8">
              <a:defRPr/>
            </a:pP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ru-RU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{F(f(a))G(f(a)), F(f(a)), G(f(a))}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  <a:p>
            <a:pPr marL="914400" lvl="8">
              <a:defRPr/>
            </a:pP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ru-RU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{F(a)G(a), F(a), G(f(f(a)))}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  <a:p>
            <a:pPr marL="914400" lvl="8">
              <a:defRPr/>
            </a:pP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ru-RU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{F(a)G(a), F(f(a)), G(f(f(a)))}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  <a:p>
            <a:pPr marL="914400" lvl="8">
              <a:defRPr/>
            </a:pP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ru-RU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{F(f(a))G(f(a)), F(f(a)), G(f(f(a)))}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  <a:p>
            <a:pPr marL="914400" lvl="8">
              <a:defRPr/>
            </a:pP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ru-RU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{F(f(a))G(f(a)), F(a), G(f(f(a)))}.</a:t>
            </a:r>
          </a:p>
          <a:p>
            <a:pPr marL="914400" lvl="8">
              <a:defRPr/>
            </a:pPr>
            <a:endParaRPr lang="en-US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6">
              <a:defRPr/>
            </a:pP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. 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ля кожної множини основних прикладів </a:t>
            </a:r>
            <a:r>
              <a:rPr lang="uk-UA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из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uk-UA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юнктів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утворюємо всі можливі резольвенти та перевіряємо чи є серед них пустий </a:t>
            </a:r>
            <a:r>
              <a:rPr lang="uk-UA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из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uk-UA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юнкт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uk-UA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6">
              <a:defRPr/>
            </a:pPr>
            <a:endParaRPr lang="en-US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6">
              <a:defRPr/>
            </a:pPr>
            <a:endParaRPr lang="en-US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6">
              <a:defRPr/>
            </a:pPr>
            <a:endParaRPr lang="uk-UA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6">
              <a:defRPr/>
            </a:pP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3192589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Прямоугольник 1"/>
          <p:cNvSpPr>
            <a:spLocks noChangeArrowheads="1"/>
          </p:cNvSpPr>
          <p:nvPr/>
        </p:nvSpPr>
        <p:spPr bwMode="auto">
          <a:xfrm>
            <a:off x="1524001" y="692151"/>
            <a:ext cx="9109075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5">
              <a:defRPr/>
            </a:pP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ru-RU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{G(a)},</a:t>
            </a:r>
          </a:p>
          <a:p>
            <a:pPr lvl="5">
              <a:defRPr/>
            </a:pP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ru-RU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{F(f(a))},</a:t>
            </a:r>
          </a:p>
          <a:p>
            <a:pPr lvl="5">
              <a:defRPr/>
            </a:pP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ru-RU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,</a:t>
            </a:r>
          </a:p>
          <a:p>
            <a:pPr lvl="5">
              <a:defRPr/>
            </a:pP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ru-RU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{G(f(a)), }. </a:t>
            </a:r>
          </a:p>
          <a:p>
            <a:pPr>
              <a:defRPr/>
            </a:pP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>
              <a:defRPr/>
            </a:pP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6. Якщо пустого </a:t>
            </a:r>
            <a:r>
              <a:rPr lang="uk-UA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из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uk-UA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юнкта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має, то переходимо на множину констант наступного рівня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а утворюємо розміщення з трьох елементів по три </a:t>
            </a:r>
            <a:r>
              <a:rPr lang="uk-UA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из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uk-UA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юнкти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І так далі.</a:t>
            </a:r>
          </a:p>
          <a:p>
            <a:pPr>
              <a:defRPr/>
            </a:pP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7. Якщо пустий </a:t>
            </a:r>
            <a:r>
              <a:rPr lang="uk-UA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из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uk-UA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юнкт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є резольвентою якоїсь множини </a:t>
            </a:r>
            <a:r>
              <a:rPr lang="uk-UA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из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uk-UA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юнктів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 то формула є тавтологією. Кінець.</a:t>
            </a:r>
          </a:p>
          <a:p>
            <a:pPr>
              <a:defRPr/>
            </a:pPr>
            <a:endParaRPr lang="uk-UA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defRPr/>
            </a:pP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 випадку, коли формула не є тавтологією, алгоритм працює нескінченно довго. </a:t>
            </a:r>
            <a:endParaRPr lang="ru-RU" altLang="ru-RU" sz="2400" dirty="0"/>
          </a:p>
        </p:txBody>
      </p:sp>
    </p:spTree>
    <p:extLst>
      <p:ext uri="{BB962C8B-B14F-4D97-AF65-F5344CB8AC3E}">
        <p14:creationId xmlns:p14="http://schemas.microsoft.com/office/powerpoint/2010/main" val="31217395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Прямоугольник 1"/>
          <p:cNvSpPr>
            <a:spLocks noChangeArrowheads="1"/>
          </p:cNvSpPr>
          <p:nvPr/>
        </p:nvSpPr>
        <p:spPr bwMode="auto">
          <a:xfrm>
            <a:off x="1416050" y="476672"/>
            <a:ext cx="9144000" cy="8956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ru-RU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uk-UA" altLang="ru-RU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клад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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(F(x)G(x))  </a:t>
            </a:r>
            <a:r>
              <a:rPr lang="en-US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F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x) – 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автологія?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uk-UA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3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(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(F(x)G(x))  </a:t>
            </a:r>
            <a:r>
              <a:rPr lang="en-US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F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x) 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</a:p>
          <a:p>
            <a:pPr lvl="3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(F(x)G(x))  </a:t>
            </a:r>
            <a:r>
              <a:rPr lang="en-US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F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x) 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</a:p>
          <a:p>
            <a:pPr lvl="3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(F(x)G(x))  </a:t>
            </a:r>
            <a:r>
              <a:rPr lang="en-US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F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</a:t>
            </a:r>
          </a:p>
          <a:p>
            <a:pPr lvl="3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(F(x)G(x))  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F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</a:t>
            </a:r>
          </a:p>
          <a:p>
            <a:pPr lvl="3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z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F(x)G(x))  F(z)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</a:t>
            </a:r>
            <a:endParaRPr lang="en-US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3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(F(x)G(x))  F(f(x)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.</a:t>
            </a:r>
          </a:p>
          <a:p>
            <a:pPr lvl="3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 = {F(x)G(x), F(f(x)}, E = {a, f(a), f(f(a), …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uk-UA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Знаходимо множини констант рівнів 0,1, …</a:t>
            </a:r>
          </a:p>
          <a:p>
            <a:pPr marL="2743200" lvl="6" indent="0">
              <a:buNone/>
              <a:defRPr/>
            </a:pP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ru-RU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{a},</a:t>
            </a:r>
          </a:p>
          <a:p>
            <a:pPr marL="2743200" lvl="6" indent="0">
              <a:buNone/>
              <a:defRPr/>
            </a:pP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ru-RU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{a, f(a)},</a:t>
            </a:r>
          </a:p>
          <a:p>
            <a:pPr marL="2743200" lvl="6" indent="0">
              <a:buNone/>
              <a:defRPr/>
            </a:pP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ru-RU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{a, f(a), f(f(a))},</a:t>
            </a:r>
          </a:p>
          <a:p>
            <a:pPr marL="2743200" lvl="6" indent="0">
              <a:buNone/>
              <a:defRPr/>
            </a:pP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…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uk-UA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uk-UA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uk-UA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uk-UA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uk-UA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096784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631504" y="620689"/>
            <a:ext cx="9036496" cy="637097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Знаходимо множини констант рівнів 0,1, …</a:t>
            </a:r>
          </a:p>
          <a:p>
            <a:pPr lvl="6">
              <a:defRPr/>
            </a:pP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ru-RU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{a},</a:t>
            </a:r>
          </a:p>
          <a:p>
            <a:pPr lvl="6">
              <a:defRPr/>
            </a:pP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ru-RU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{a, f(a)},</a:t>
            </a:r>
          </a:p>
          <a:p>
            <a:pPr lvl="6">
              <a:defRPr/>
            </a:pP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ru-RU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{a, f(a), f(f(a))},</a:t>
            </a:r>
          </a:p>
          <a:p>
            <a:pPr lvl="6">
              <a:defRPr/>
            </a:pP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….</a:t>
            </a:r>
          </a:p>
          <a:p>
            <a:pPr marL="0" lvl="6">
              <a:defRPr/>
            </a:pP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ножина основних прикладів </a:t>
            </a:r>
            <a:r>
              <a:rPr lang="uk-UA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из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uk-UA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юнктів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для констант рівня 0:</a:t>
            </a:r>
          </a:p>
          <a:p>
            <a:pPr marL="0" lvl="6">
              <a:defRPr/>
            </a:pPr>
            <a:endParaRPr lang="en-US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6">
              <a:defRPr/>
            </a:pP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{F(a)G(a), F(a)}.</a:t>
            </a:r>
            <a:endParaRPr lang="uk-UA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6">
              <a:defRPr/>
            </a:pPr>
            <a:endParaRPr lang="uk-UA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6">
              <a:defRPr/>
            </a:pP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ножина резольвент: 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= {G(a)}.</a:t>
            </a:r>
            <a:endParaRPr lang="uk-UA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6">
              <a:defRPr/>
            </a:pPr>
            <a:endParaRPr lang="uk-UA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6">
              <a:defRPr/>
            </a:pP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ножина основних прикладів </a:t>
            </a:r>
            <a:r>
              <a:rPr lang="uk-UA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из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uk-UA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юнктів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для констант рівня 1:</a:t>
            </a:r>
          </a:p>
          <a:p>
            <a:pPr marL="914400" lvl="8">
              <a:defRPr/>
            </a:pP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ru-RU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{F(a)G(a), F(a)}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uk-UA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8">
              <a:defRPr/>
            </a:pP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ru-RU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{F(f(a))G(f(a)), F(a)}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uk-UA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8">
              <a:defRPr/>
            </a:pP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ru-RU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{F(a)G(a), F(f(a))}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uk-UA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8">
              <a:defRPr/>
            </a:pP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uk-UA" altLang="ru-RU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{F(f(a))G(f(a)), F(f(a))}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uk-UA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6">
              <a:defRPr/>
            </a:pPr>
            <a:endParaRPr lang="en-US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500044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524000" y="692696"/>
            <a:ext cx="9036496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ножина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езольвент:</a:t>
            </a:r>
          </a:p>
          <a:p>
            <a:pPr marL="0" lvl="8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ru-RU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{G(a)}.</a:t>
            </a:r>
            <a:endParaRPr lang="uk-UA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8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ru-RU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</a:t>
            </a:r>
            <a:endParaRPr lang="uk-UA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8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ru-RU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</a:t>
            </a:r>
            <a:endParaRPr lang="uk-UA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8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ru-RU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{G(f(a))}.</a:t>
            </a:r>
            <a:endParaRPr lang="uk-UA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8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uk-UA" altLang="ru-RU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8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довжуючи далі будувати резольвенти, можна переконатися, що алгоритм працює нескінченно довго. </a:t>
            </a:r>
          </a:p>
          <a:p>
            <a:pPr>
              <a:defRPr/>
            </a:pP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9086576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5"/>
          <p:cNvSpPr>
            <a:spLocks noChangeArrowheads="1"/>
          </p:cNvSpPr>
          <p:nvPr/>
        </p:nvSpPr>
        <p:spPr bwMode="auto">
          <a:xfrm>
            <a:off x="1524000" y="0"/>
            <a:ext cx="9144000" cy="680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ru-RU" sz="36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US" altLang="ru-RU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uk-UA" altLang="ru-RU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клад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Розглянемо формулу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((x)(C(x)(W(x)R(x)))  (x)(C(x)O(x))  (x)(O(x)R(x))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окажемо, що вона істинна. Для цього заперечення цієї формули перетворимо до стандартного вигляду. Одержимо наступні п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ять диз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юнктів:</a:t>
            </a:r>
            <a:endParaRPr lang="en-US" altLang="ru-RU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1. C(x)  W(x),      5.O(x)R(x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2. C(x)  R(x),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3. C(a),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4. O(a)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uk-UA" altLang="ru-RU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Ця множина диз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юнктів суперечлива. Дійсно, за методом резолюцій будемо мати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5. </a:t>
            </a:r>
            <a:r>
              <a:rPr lang="pl-PL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a)     (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езольвента 3,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</a:t>
            </a:r>
            <a:endParaRPr lang="en-US" altLang="ru-RU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R(a)  (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езольвента 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</a:t>
            </a:r>
            <a:endParaRPr lang="en-US" altLang="ru-RU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T Extra" panose="05050102010205020202" pitchFamily="18" charset="2"/>
              </a:rPr>
              <a:t>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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T Extra" panose="05050102010205020202" pitchFamily="18" charset="2"/>
              </a:rPr>
              <a:t> 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(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езольвента 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аким чином, заперечення формули суперечливе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ru-RU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841720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5"/>
          <p:cNvSpPr>
            <a:spLocks noChangeArrowheads="1"/>
          </p:cNvSpPr>
          <p:nvPr/>
        </p:nvSpPr>
        <p:spPr bwMode="auto">
          <a:xfrm>
            <a:off x="1524000" y="0"/>
            <a:ext cx="9144000" cy="544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ru-RU" sz="36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тратегії методу резолюцій</a:t>
            </a:r>
            <a:r>
              <a:rPr lang="en-US" altLang="ru-RU" sz="24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uk-UA" altLang="ru-RU" sz="2400" b="1" i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ru-RU" sz="2400" b="1" i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еобмежене застосування методу резолюцій може викликати генерацію великої кількості диз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юнктів. </a:t>
            </a:r>
            <a:endParaRPr lang="en-US" altLang="ru-RU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приклад, припустимо, що ми хочемо показати методом резолюцій, що множина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 = {PQ, PQ, PQ, PQ} </a:t>
            </a:r>
            <a:endParaRPr lang="uk-UA" altLang="ru-RU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уперечлива.</a:t>
            </a:r>
            <a:endParaRPr lang="en-US" altLang="ru-RU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uk-UA" altLang="ru-RU" sz="24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Виконання методу резолюцій для цієї множини полягає в побудові всіх можливих резольвент множини 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першого рівня, другого рівня і т. д. Таким чином можна породити дизюнкти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ru-RU" altLang="ru-RU" sz="2400" b="1" i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649999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5"/>
          <p:cNvSpPr>
            <a:spLocks noChangeArrowheads="1"/>
          </p:cNvSpPr>
          <p:nvPr/>
        </p:nvSpPr>
        <p:spPr bwMode="auto">
          <a:xfrm>
            <a:off x="1524000" y="1"/>
            <a:ext cx="9144000" cy="630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ru-RU" sz="36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. 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Q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7. Q Q          (1,4)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endParaRPr lang="en-US" altLang="ru-RU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. 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PQ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8. P P           (1,4)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endParaRPr lang="en-US" altLang="ru-RU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. 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Q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9. Q Q          (2,3)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. 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PQ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10. P P           (2,3). </a:t>
            </a:r>
            <a:endParaRPr lang="uk-UA" altLang="ru-RU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. 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Q                    (1,2)  11. P                 (2,4) 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6.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                     (1,3)  12. Q                (3, 4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13.                    (5, 12)</a:t>
            </a:r>
            <a:endParaRPr lang="uk-UA" altLang="ru-RU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аким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чином генерується багато лишніх або однакових дизюнктів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Насправді для доведення суперечливості достатньо породити лише  диз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юнкти: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Q,  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T Extra" panose="05050102010205020202" pitchFamily="18" charset="2"/>
              </a:rPr>
              <a:t>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T Extra" panose="05050102010205020202" pitchFamily="18" charset="2"/>
              </a:rPr>
              <a:t>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T Extra" panose="05050102010205020202" pitchFamily="18" charset="2"/>
              </a:rPr>
              <a:t>      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T Extra" panose="05050102010205020202" pitchFamily="18" charset="2"/>
              </a:rPr>
              <a:t>Для розвязання цієї проблеми надлишковості існують різні </a:t>
            </a:r>
            <a:r>
              <a:rPr lang="uk-UA" altLang="ru-RU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T Extra" panose="05050102010205020202" pitchFamily="18" charset="2"/>
              </a:rPr>
              <a:t>стратегії</a:t>
            </a:r>
            <a:r>
              <a:rPr lang="uk-UA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T Extra" panose="05050102010205020202" pitchFamily="18" charset="2"/>
              </a:rPr>
              <a:t> методу резолюцій.  </a:t>
            </a:r>
            <a:r>
              <a:rPr lang="en-US" altLang="ru-RU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T Extra" panose="05050102010205020202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461145572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71</Words>
  <Application>Microsoft Office PowerPoint</Application>
  <PresentationFormat>Широкоэкранный</PresentationFormat>
  <Paragraphs>193</Paragraphs>
  <Slides>1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25" baseType="lpstr">
      <vt:lpstr>Arial</vt:lpstr>
      <vt:lpstr>Calibri</vt:lpstr>
      <vt:lpstr>Calibri Light</vt:lpstr>
      <vt:lpstr>MT Extra</vt:lpstr>
      <vt:lpstr>Symbol</vt:lpstr>
      <vt:lpstr>Times New Roman</vt:lpstr>
      <vt:lpstr>Wingdings</vt:lpstr>
      <vt:lpstr>Тема Office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dmin</dc:creator>
  <cp:lastModifiedBy>Admin</cp:lastModifiedBy>
  <cp:revision>1</cp:revision>
  <dcterms:created xsi:type="dcterms:W3CDTF">2021-05-14T09:14:06Z</dcterms:created>
  <dcterms:modified xsi:type="dcterms:W3CDTF">2021-05-14T09:14:38Z</dcterms:modified>
</cp:coreProperties>
</file>